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3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1" r:id="rId9"/>
    <p:sldId id="432" r:id="rId10"/>
    <p:sldId id="433" r:id="rId11"/>
    <p:sldId id="434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00" autoAdjust="0"/>
    <p:restoredTop sz="50000" autoAdjust="0"/>
  </p:normalViewPr>
  <p:slideViewPr>
    <p:cSldViewPr>
      <p:cViewPr>
        <p:scale>
          <a:sx n="85" d="100"/>
          <a:sy n="85" d="100"/>
        </p:scale>
        <p:origin x="-144" y="-3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3834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2731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8156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5162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6893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84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52885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7314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263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8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  <p:pic>
        <p:nvPicPr>
          <p:cNvPr id="14" name="Picture 15" descr="Lay Linear Algebra 6e cover.png">
            <a:extLst>
              <a:ext uri="{FF2B5EF4-FFF2-40B4-BE49-F238E27FC236}">
                <a16:creationId xmlns:a16="http://schemas.microsoft.com/office/drawing/2014/main" xmlns="" id="{80BF4397-9B0F-B040-86C4-1DC3A850C39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>
            <a:extLst>
              <a:ext uri="{FF2B5EF4-FFF2-40B4-BE49-F238E27FC236}">
                <a16:creationId xmlns:a16="http://schemas.microsoft.com/office/drawing/2014/main" xmlns="" id="{0C2FAEF9-A537-384A-9E71-E1851345BD91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8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0292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8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8768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7" name="Picture 16" descr="Pearson Logo">
            <a:extLst>
              <a:ext uri="{FF2B5EF4-FFF2-40B4-BE49-F238E27FC236}">
                <a16:creationId xmlns:a16="http://schemas.microsoft.com/office/drawing/2014/main" xmlns="" id="{D3244B44-4AB8-DA48-A913-9FE19824A9A7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2057400" y="6305550"/>
            <a:ext cx="45720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Copyright © 2021 Pearson Education, Inc. All Rights Reserved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4"/>
              <p:cNvSpPr>
                <a:spLocks noGrp="1" noChangeArrowheads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SUBSPAC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10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0">
                <a:blip r:embed="rId3"/>
                <a:stretch>
                  <a:fillRect l="-2710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S FOR A SUBSPACE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5181600"/>
          </a:xfrm>
        </p:spPr>
        <p:txBody>
          <a:bodyPr/>
          <a:lstStyle/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9D8B174-0225-8046-AD95-127A6564CD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219200"/>
            <a:ext cx="4343400" cy="5245546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CCF20D86-224D-A146-8EE8-3C9016C490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717173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 dirty="0">
                <a:latin typeface="Arial" panose="020B0604020202020204" pitchFamily="34" charset="0"/>
              </a:rPr>
              <a:t>Copyright © 2021 Pearson Education, Inc. All Rights Reserved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S FOR A SUBSPACE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5181600"/>
          </a:xfrm>
        </p:spPr>
        <p:txBody>
          <a:bodyPr/>
          <a:lstStyle/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4926EBB-2204-47F9-9574-F0C170502FAF}"/>
              </a:ext>
            </a:extLst>
          </p:cNvPr>
          <p:cNvSpPr/>
          <p:nvPr/>
        </p:nvSpPr>
        <p:spPr>
          <a:xfrm>
            <a:off x="493264" y="1146563"/>
            <a:ext cx="8077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Theorem 13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: The pivot columns of a matrix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form a basis for the column space of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n-US" altLang="en-US" sz="2800" b="1" dirty="0">
                <a:latin typeface="+mn-lt"/>
                <a:cs typeface="Times New Roman" panose="02020603050405020304" pitchFamily="18" charset="0"/>
              </a:rPr>
              <a:t>Example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Basis for Col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=</a:t>
            </a:r>
            <a:r>
              <a:rPr lang="en-US" altLang="en-US" sz="2800" b="1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                  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. </a:t>
            </a: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106E86C-95E7-4151-9013-C71D736AF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83248"/>
              </p:ext>
            </p:extLst>
          </p:nvPr>
        </p:nvGraphicFramePr>
        <p:xfrm>
          <a:off x="2286000" y="2100475"/>
          <a:ext cx="5232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5232240" imgH="2006280" progId="Equation.DSMT4">
                  <p:embed/>
                </p:oleObj>
              </mc:Choice>
              <mc:Fallback>
                <p:oleObj name="Equation" r:id="rId4" imgW="52322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2100475"/>
                        <a:ext cx="52324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091AC69-FBB0-4C6E-9A94-97AD99233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26581"/>
              </p:ext>
            </p:extLst>
          </p:nvPr>
        </p:nvGraphicFramePr>
        <p:xfrm>
          <a:off x="5226050" y="3108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6050" y="3108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E5031AC-A0C7-47D0-942E-FA813BE2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21742"/>
              </p:ext>
            </p:extLst>
          </p:nvPr>
        </p:nvGraphicFramePr>
        <p:xfrm>
          <a:off x="3402013" y="4165600"/>
          <a:ext cx="16637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8" imgW="1663560" imgH="2006280" progId="Equation.DSMT4">
                  <p:embed/>
                </p:oleObj>
              </mc:Choice>
              <mc:Fallback>
                <p:oleObj name="Equation" r:id="rId8" imgW="16635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2013" y="4165600"/>
                        <a:ext cx="16637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25D4FC0-4CD5-411D-AF09-2BC1D90DC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07652"/>
              </p:ext>
            </p:extLst>
          </p:nvPr>
        </p:nvGraphicFramePr>
        <p:xfrm>
          <a:off x="7886700" y="4132263"/>
          <a:ext cx="876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0" imgW="876240" imgH="2006280" progId="Equation.DSMT4">
                  <p:embed/>
                </p:oleObj>
              </mc:Choice>
              <mc:Fallback>
                <p:oleObj name="Equation" r:id="rId10" imgW="8762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6700" y="4132263"/>
                        <a:ext cx="8763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B730FB5C-2253-714E-875A-2CAAC123B867}"/>
              </a:ext>
            </a:extLst>
          </p:cNvPr>
          <p:cNvSpPr/>
          <p:nvPr/>
        </p:nvSpPr>
        <p:spPr>
          <a:xfrm>
            <a:off x="5177855" y="4988350"/>
            <a:ext cx="2823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Basis for </a:t>
            </a:r>
            <a:r>
              <a:rPr lang="en-US" altLang="en-US" sz="2800" dirty="0" err="1">
                <a:latin typeface="+mn-lt"/>
                <a:cs typeface="Times New Roman" panose="02020603050405020304" pitchFamily="18" charset="0"/>
              </a:rPr>
              <a:t>Nul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 = </a:t>
            </a:r>
            <a:endParaRPr lang="en-US" sz="2800" dirty="0">
              <a:latin typeface="+mn-lt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AB89D2C7-0F83-BF4B-B877-628DDEFEA1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312031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SUBSPAC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A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subspace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s any s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that has three properties: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The zero vector 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For eac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 sum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 + v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For eac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each scala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 vecto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4"/>
                <a:stretch>
                  <a:fillRect l="-1389" t="-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D23D14B-3276-F34F-9888-A524C9D2C3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SUBSPAC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116355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A plane through the origin is the standard way to visualize the subspace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131303F-ACF3-6C4D-9C1C-F14211DD05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286000"/>
            <a:ext cx="3428530" cy="4229100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2A24F14-9B6F-CF42-B750-C7A1142B94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69042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SUBSPAC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If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r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Span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}, the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b="1" dirty="0">
                    <a:cs typeface="Times New Roman" panose="02020603050405020304" pitchFamily="18" charset="0"/>
                  </a:rPr>
                  <a:t>Proof: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Note that the zero vector 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becaus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0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+ 0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Take two arbitrary vector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say,                             </a:t>
                </a:r>
                <a14:m>
                  <m:oMath xmlns:m="http://schemas.openxmlformats.org/officeDocument/2006/math"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 and</a:t>
                </a:r>
                <a14:m>
                  <m:oMath xmlns:m="http://schemas.openxmlformats.org/officeDocument/2006/math">
                    <m:r>
                      <a:rPr lang="en-US" altLang="en-US" sz="27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eaLnBrk="1" hangingPunct="1">
                  <a:buNone/>
                  <a:tabLst>
                    <a:tab pos="568325" algn="l"/>
                  </a:tabLst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	Then </a:t>
                </a:r>
                <a14:m>
                  <m:oMath xmlns:m="http://schemas.openxmlformats.org/officeDocument/2006/math"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en-US" sz="2700" i="1" baseline="-25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which 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514350" indent="-514350" eaLnBrk="1" hangingPunct="1">
                  <a:buFont typeface="+mj-lt"/>
                  <a:buAutoNum type="alphaLcPeriod" startAt="3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Also, for any scala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 vecto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because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534400" cy="5181600"/>
              </a:xfrm>
              <a:blipFill>
                <a:blip r:embed="rId4"/>
                <a:stretch>
                  <a:fillRect l="-1488" t="-733" r="-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9E3759F-53AF-2D4B-BE27-00A4B51C28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509099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LUMN SPACE AND NULL SPAC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Definition: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column spac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an        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set 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all linear combinations of the columns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              ,  with column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then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Span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}. </a:t>
                </a: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column space of an         matrix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>
                <a:blip r:embed="rId4"/>
                <a:stretch>
                  <a:fillRect l="-1339" t="-1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50171C9-2C11-4150-88FF-DCC88C154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8016"/>
              </p:ext>
            </p:extLst>
          </p:nvPr>
        </p:nvGraphicFramePr>
        <p:xfrm>
          <a:off x="5842000" y="1384300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0" y="1384300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E83A0CF-5E7A-4C27-AE10-98AF75328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83131"/>
              </p:ext>
            </p:extLst>
          </p:nvPr>
        </p:nvGraphicFramePr>
        <p:xfrm>
          <a:off x="4114800" y="4800600"/>
          <a:ext cx="6413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641385" imgH="222172" progId="Equation.DSMT4">
                  <p:embed/>
                </p:oleObj>
              </mc:Choice>
              <mc:Fallback>
                <p:oleObj name="Equation" r:id="rId7" imgW="641385" imgH="222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800600"/>
                        <a:ext cx="6413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138C723-E7D9-4372-994B-C3BF78D94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69756"/>
              </p:ext>
            </p:extLst>
          </p:nvPr>
        </p:nvGraphicFramePr>
        <p:xfrm>
          <a:off x="1600200" y="26670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1244520" imgH="406080" progId="Equation.DSMT4">
                  <p:embed/>
                </p:oleObj>
              </mc:Choice>
              <mc:Fallback>
                <p:oleObj name="Equation" r:id="rId9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667000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B299C3C-B580-5A49-AE02-5BE0A78ED0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4653590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LUMN SPACE AND NULL SPAC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4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L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     Determine whether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 the column space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: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Row reducing the augmented matrix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, </a:t>
                </a:r>
              </a:p>
              <a:p>
                <a:pPr marL="0" indent="0" algn="ctr" eaLnBrk="1" hangingPunct="1">
                  <a:buNone/>
                </a:pPr>
                <a:endParaRPr lang="en-US" altLang="en-US" sz="23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US" alt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 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3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endParaRPr lang="en-US" altLang="en-US" sz="23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We can conclude tha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consistent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 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>
                <a:blip r:embed="rId3"/>
                <a:stretch>
                  <a:fillRect l="-1488" b="-1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3DE9E584-69B9-524F-9B97-E95E5A5C08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85574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LUMN SPACE AND NULL SPAC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Definition: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null spac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a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set Nu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all solutions of the homogenous equatio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0.</a:t>
                </a:r>
              </a:p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1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The null space of an        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Proof: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The zero vector is in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(becaus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.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Take an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,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en </a:t>
                </a:r>
              </a:p>
              <a:p>
                <a:pPr marL="0" indent="0" eaLnBrk="1" hangingPunct="1">
                  <a:buNone/>
                </a:pPr>
                <a:r>
                  <a:rPr lang="fr-FR" sz="2800" i="1" dirty="0" smtClean="0"/>
                  <a:t>      A</a:t>
                </a:r>
                <a:r>
                  <a:rPr lang="fr-FR" sz="2800" dirty="0" smtClean="0"/>
                  <a:t>(</a:t>
                </a:r>
                <a:r>
                  <a:rPr lang="fr-FR" sz="2800" b="1" dirty="0" smtClean="0"/>
                  <a:t>u </a:t>
                </a:r>
                <a:r>
                  <a:rPr lang="fr-FR" sz="2800" dirty="0"/>
                  <a:t>+ </a:t>
                </a:r>
                <a:r>
                  <a:rPr lang="fr-FR" sz="2800" b="1" dirty="0"/>
                  <a:t>v</a:t>
                </a:r>
                <a:r>
                  <a:rPr lang="fr-FR" sz="2800" dirty="0"/>
                  <a:t>) = </a:t>
                </a:r>
                <a:r>
                  <a:rPr lang="fr-FR" sz="2800" i="1" dirty="0"/>
                  <a:t>A</a:t>
                </a:r>
                <a:r>
                  <a:rPr lang="fr-FR" sz="2800" b="1" dirty="0"/>
                  <a:t>u</a:t>
                </a:r>
                <a:r>
                  <a:rPr lang="fr-FR" sz="2800" dirty="0"/>
                  <a:t> + </a:t>
                </a:r>
                <a:r>
                  <a:rPr lang="fr-FR" sz="2800" i="1" dirty="0"/>
                  <a:t>A</a:t>
                </a:r>
                <a:r>
                  <a:rPr lang="fr-FR" sz="2800" b="1" dirty="0"/>
                  <a:t>v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</a:t>
                </a:r>
                <a:r>
                  <a:rPr lang="fr-FR" sz="2800" dirty="0"/>
                  <a:t> + </a:t>
                </a:r>
                <a:r>
                  <a:rPr lang="fr-FR" sz="2800" b="1" dirty="0"/>
                  <a:t>0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</a:t>
                </a:r>
                <a:r>
                  <a:rPr lang="fr-FR" sz="2800" dirty="0"/>
                  <a:t>,</a:t>
                </a:r>
                <a:r>
                  <a:rPr lang="fr-FR" sz="2800" b="1" dirty="0"/>
                  <a:t> </a:t>
                </a:r>
                <a:r>
                  <a:rPr lang="fr-FR" sz="2800" dirty="0" err="1"/>
                  <a:t>so</a:t>
                </a:r>
                <a:r>
                  <a:rPr lang="fr-FR" sz="2800" dirty="0"/>
                  <a:t> </a:t>
                </a:r>
                <a:r>
                  <a:rPr lang="fr-FR" sz="2800" b="1" dirty="0"/>
                  <a:t>u </a:t>
                </a:r>
                <a:r>
                  <a:rPr lang="fr-FR" sz="2800" dirty="0"/>
                  <a:t>+ </a:t>
                </a:r>
                <a:r>
                  <a:rPr lang="fr-FR" sz="2800" b="1" dirty="0"/>
                  <a:t>v </a:t>
                </a:r>
                <a:r>
                  <a:rPr lang="fr-FR" sz="2800" dirty="0" err="1"/>
                  <a:t>is</a:t>
                </a:r>
                <a:r>
                  <a:rPr lang="fr-FR" sz="2800" dirty="0"/>
                  <a:t> in Nul </a:t>
                </a:r>
                <a:r>
                  <a:rPr lang="fr-FR" sz="2800" i="1" dirty="0"/>
                  <a:t>A.</a:t>
                </a:r>
              </a:p>
              <a:p>
                <a:pPr marL="514350" indent="-514350" eaLnBrk="1" hangingPunct="1">
                  <a:buFont typeface="+mj-lt"/>
                  <a:buAutoNum type="alphaLcPeriod" startAt="3"/>
                </a:pPr>
                <a:r>
                  <a:rPr lang="fr-FR" sz="2800" dirty="0"/>
                  <a:t>For </a:t>
                </a:r>
                <a:r>
                  <a:rPr lang="fr-FR" sz="2800" dirty="0" err="1"/>
                  <a:t>any</a:t>
                </a:r>
                <a:r>
                  <a:rPr lang="fr-FR" sz="2800" dirty="0"/>
                  <a:t> </a:t>
                </a:r>
                <a:r>
                  <a:rPr lang="fr-FR" sz="2800" dirty="0" err="1"/>
                  <a:t>scalar</a:t>
                </a:r>
                <a:r>
                  <a:rPr lang="fr-FR" sz="2800" dirty="0"/>
                  <a:t> </a:t>
                </a:r>
                <a:r>
                  <a:rPr lang="fr-FR" sz="2800" i="1" dirty="0"/>
                  <a:t>c</a:t>
                </a:r>
                <a:r>
                  <a:rPr lang="fr-FR" sz="2800" dirty="0"/>
                  <a:t>, </a:t>
                </a:r>
                <a:r>
                  <a:rPr lang="fr-FR" sz="2800" i="1" dirty="0"/>
                  <a:t>A</a:t>
                </a:r>
                <a:r>
                  <a:rPr lang="fr-FR" sz="2800" dirty="0"/>
                  <a:t>(</a:t>
                </a:r>
                <a:r>
                  <a:rPr lang="fr-FR" sz="2800" i="1" dirty="0" err="1"/>
                  <a:t>c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) = </a:t>
                </a:r>
                <a:r>
                  <a:rPr lang="fr-FR" sz="2800" i="1" dirty="0" err="1"/>
                  <a:t>cA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 = </a:t>
                </a:r>
                <a:r>
                  <a:rPr lang="fr-FR" sz="2800" i="1" dirty="0"/>
                  <a:t>c</a:t>
                </a:r>
                <a:r>
                  <a:rPr lang="fr-FR" sz="2800" b="1" dirty="0"/>
                  <a:t>0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, </a:t>
                </a:r>
                <a:r>
                  <a:rPr lang="fr-FR" sz="2800" dirty="0" err="1"/>
                  <a:t>so</a:t>
                </a:r>
                <a:r>
                  <a:rPr lang="fr-FR" sz="2800" dirty="0"/>
                  <a:t> </a:t>
                </a:r>
                <a:r>
                  <a:rPr lang="fr-FR" sz="2800" i="1" dirty="0" err="1"/>
                  <a:t>c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 </a:t>
                </a:r>
                <a:r>
                  <a:rPr lang="fr-FR" sz="2800" dirty="0" err="1"/>
                  <a:t>is</a:t>
                </a:r>
                <a:r>
                  <a:rPr lang="fr-FR" sz="2800" dirty="0"/>
                  <a:t> in   Nul </a:t>
                </a:r>
                <a:r>
                  <a:rPr lang="fr-FR" sz="2800" i="1" dirty="0"/>
                  <a:t>A</a:t>
                </a:r>
                <a:endParaRPr lang="en-US" sz="2800" i="1" dirty="0"/>
              </a:p>
              <a:p>
                <a:pPr marL="514350" indent="-514350" eaLnBrk="1" hangingPunct="1">
                  <a:buFont typeface="+mj-lt"/>
                  <a:buAutoNum type="alphaLcPeriod" startAt="3"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 rotWithShape="1">
                <a:blip r:embed="rId4"/>
                <a:stretch>
                  <a:fillRect l="-1214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C6A7455-F757-48FF-A31D-762F5DFBF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04319"/>
              </p:ext>
            </p:extLst>
          </p:nvPr>
        </p:nvGraphicFramePr>
        <p:xfrm>
          <a:off x="5498592" y="2310384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592" y="2310384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3B51248D-FEBA-5D47-804C-75AD917265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853149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S FOR A SUB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A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asis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for a subspac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s a linearly independent set i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that spans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 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5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columns of an invertible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matrix form a basis for a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because they are linearly independent and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by the Invertible Matrix Theorem.</a:t>
                </a: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>
                <a:blip r:embed="rId3"/>
                <a:stretch>
                  <a:fillRect l="-1143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B5056530-B879-374D-A11C-B6A7458A28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481214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S FOR A SUB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One such matrix is the </a:t>
                </a: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identity matrix. Its columns are denoted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  <a:endParaRPr lang="en-US" altLang="en-US" sz="22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. . .  ,    </m:t>
                    </m:r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en-US" sz="2200" b="0" i="0" smtClean="0">
                        <a:latin typeface="Cambria Math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set 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 err="1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 err="1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} is called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standard basi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 rotWithShape="1">
                <a:blip r:embed="rId3"/>
                <a:stretch>
                  <a:fillRect l="-1143" t="-1059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834B1E37-4597-584C-A3DF-15DCEE1E99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010459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80</TotalTime>
  <Words>888</Words>
  <Application>Microsoft Office PowerPoint</Application>
  <PresentationFormat>On-screen Show (4:3)</PresentationFormat>
  <Paragraphs>108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ends</vt:lpstr>
      <vt:lpstr>Equation</vt:lpstr>
      <vt:lpstr>Matrix Algebra</vt:lpstr>
      <vt:lpstr>SUBSPACES OF R^n</vt:lpstr>
      <vt:lpstr>SUBSPACES OF R^n</vt:lpstr>
      <vt:lpstr>SUBSPACES OF R^n</vt:lpstr>
      <vt:lpstr>COLUMN SPACE AND NULL SPACE OF A MATRIX</vt:lpstr>
      <vt:lpstr>COLUMN SPACE AND NULL SPACE OF A MATRIX</vt:lpstr>
      <vt:lpstr>COLUMN SPACE AND NULL SPACE OF A MATRIX</vt:lpstr>
      <vt:lpstr>BASIS FOR A SUBSPACE</vt:lpstr>
      <vt:lpstr>BASIS FOR A SUBSPACE</vt:lpstr>
      <vt:lpstr>BASIS FOR A SUBSPACE</vt:lpstr>
      <vt:lpstr>BASIS FOR A SUBSPACE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09</cp:revision>
  <dcterms:created xsi:type="dcterms:W3CDTF">2005-10-22T18:34:54Z</dcterms:created>
  <dcterms:modified xsi:type="dcterms:W3CDTF">2020-10-28T00:29:47Z</dcterms:modified>
</cp:coreProperties>
</file>